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2CB1" w:rsidRDefault="003A2C46" w:rsidP="00E17CF0">
      <w:pPr>
        <w:spacing w:after="0"/>
        <w:jc w:val="center"/>
      </w:pPr>
      <w:r>
        <w:t>SOLVING TRIG. EQUATIONS WORKSHEET 2</w:t>
      </w:r>
    </w:p>
    <w:p w:rsidR="00E17CF0" w:rsidRDefault="00E17CF0" w:rsidP="0068510B">
      <w:pPr>
        <w:spacing w:after="0"/>
      </w:pPr>
    </w:p>
    <w:p w:rsidR="00F44639" w:rsidRPr="0068510B" w:rsidRDefault="00E17CF0" w:rsidP="0068510B">
      <w:pPr>
        <w:spacing w:after="0"/>
        <w:rPr>
          <w:b/>
        </w:rPr>
      </w:pPr>
      <w:r>
        <w:rPr>
          <w:b/>
        </w:rPr>
        <w:t xml:space="preserve">Find </w:t>
      </w:r>
      <w:r w:rsidR="00F44639" w:rsidRPr="0068510B">
        <w:rPr>
          <w:b/>
          <w:i/>
          <w:u w:val="single"/>
        </w:rPr>
        <w:t>ALL</w:t>
      </w:r>
      <w:r>
        <w:rPr>
          <w:b/>
        </w:rPr>
        <w:t xml:space="preserve"> </w:t>
      </w:r>
      <w:bookmarkStart w:id="0" w:name="_GoBack"/>
      <w:bookmarkEnd w:id="0"/>
      <w:r>
        <w:rPr>
          <w:b/>
        </w:rPr>
        <w:t>v</w:t>
      </w:r>
      <w:r w:rsidR="00F44639" w:rsidRPr="0068510B">
        <w:rPr>
          <w:b/>
        </w:rPr>
        <w:t xml:space="preserve">alues for  </w:t>
      </w:r>
      <w:r w:rsidR="00F44639" w:rsidRPr="0068510B">
        <w:rPr>
          <w:b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55pt;height:13.6pt" o:ole="">
            <v:imagedata r:id="rId4" o:title=""/>
          </v:shape>
          <o:OLEObject Type="Embed" ProgID="Equation.DSMT4" ShapeID="_x0000_i1025" DrawAspect="Content" ObjectID="_1502862796" r:id="rId5"/>
        </w:object>
      </w:r>
      <w:r w:rsidR="00F44639" w:rsidRPr="0068510B">
        <w:rPr>
          <w:b/>
        </w:rPr>
        <w:t xml:space="preserve">  in degrees.</w:t>
      </w:r>
    </w:p>
    <w:p w:rsidR="00E17CF0" w:rsidRDefault="003A2C46" w:rsidP="0068510B">
      <w:pPr>
        <w:spacing w:after="0"/>
      </w:pPr>
      <w:r>
        <w:t xml:space="preserve">1.  </w:t>
      </w:r>
      <w:r w:rsidRPr="003A2C46">
        <w:rPr>
          <w:position w:val="-6"/>
        </w:rPr>
        <w:object w:dxaOrig="1520" w:dyaOrig="279">
          <v:shape id="_x0000_i1026" type="#_x0000_t75" style="width:75.5pt;height:13.6pt" o:ole="">
            <v:imagedata r:id="rId6" o:title=""/>
          </v:shape>
          <o:OLEObject Type="Embed" ProgID="Equation.DSMT4" ShapeID="_x0000_i1026" DrawAspect="Content" ObjectID="_1502862797" r:id="rId7"/>
        </w:object>
      </w:r>
      <w:r>
        <w:tab/>
      </w:r>
      <w:r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386CBB">
        <w:tab/>
      </w:r>
      <w:r>
        <w:t xml:space="preserve">2.  </w:t>
      </w:r>
      <w:r w:rsidR="00386CBB" w:rsidRPr="00914CFD">
        <w:rPr>
          <w:position w:val="-6"/>
        </w:rPr>
        <w:object w:dxaOrig="1480" w:dyaOrig="320">
          <v:shape id="_x0000_i1027" type="#_x0000_t75" style="width:74pt;height:15.6pt" o:ole="">
            <v:imagedata r:id="rId8" o:title=""/>
          </v:shape>
          <o:OLEObject Type="Embed" ProgID="Equation.DSMT4" ShapeID="_x0000_i1027" DrawAspect="Content" ObjectID="_1502862798" r:id="rId9"/>
        </w:object>
      </w:r>
      <w:r w:rsidR="00914CFD">
        <w:tab/>
      </w:r>
      <w:r w:rsidR="00E17CF0">
        <w:tab/>
      </w:r>
    </w:p>
    <w:p w:rsidR="00E17CF0" w:rsidRDefault="00E17CF0" w:rsidP="0068510B">
      <w:pPr>
        <w:spacing w:after="0"/>
      </w:pPr>
    </w:p>
    <w:p w:rsidR="00E17CF0" w:rsidRDefault="00E17CF0" w:rsidP="0068510B">
      <w:pPr>
        <w:spacing w:after="0"/>
      </w:pPr>
    </w:p>
    <w:p w:rsidR="00E17CF0" w:rsidRDefault="00E17CF0" w:rsidP="0068510B">
      <w:pPr>
        <w:spacing w:after="0"/>
      </w:pPr>
    </w:p>
    <w:p w:rsidR="00386CBB" w:rsidRDefault="00914CFD" w:rsidP="0068510B">
      <w:pPr>
        <w:spacing w:after="0"/>
      </w:pPr>
      <w:r>
        <w:t xml:space="preserve">3.  </w:t>
      </w:r>
      <w:r w:rsidR="00386CBB" w:rsidRPr="00095345">
        <w:rPr>
          <w:position w:val="-6"/>
        </w:rPr>
        <w:object w:dxaOrig="1140" w:dyaOrig="279">
          <v:shape id="_x0000_i1028" type="#_x0000_t75" style="width:56.9pt;height:13.6pt" o:ole="">
            <v:imagedata r:id="rId10" o:title=""/>
          </v:shape>
          <o:OLEObject Type="Embed" ProgID="Equation.DSMT4" ShapeID="_x0000_i1028" DrawAspect="Content" ObjectID="_1502862799" r:id="rId11"/>
        </w:object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095345">
        <w:t xml:space="preserve">4.  </w:t>
      </w:r>
      <w:r w:rsidR="00095345" w:rsidRPr="00095345">
        <w:rPr>
          <w:position w:val="-8"/>
        </w:rPr>
        <w:object w:dxaOrig="1660" w:dyaOrig="360">
          <v:shape id="_x0000_i1029" type="#_x0000_t75" style="width:83.1pt;height:18.15pt" o:ole="">
            <v:imagedata r:id="rId12" o:title=""/>
          </v:shape>
          <o:OLEObject Type="Embed" ProgID="Equation.DSMT4" ShapeID="_x0000_i1029" DrawAspect="Content" ObjectID="_1502862800" r:id="rId13"/>
        </w:object>
      </w:r>
      <w:r w:rsidR="00095345">
        <w:tab/>
      </w:r>
      <w:r w:rsidR="00095345">
        <w:tab/>
      </w:r>
      <w:r w:rsidR="00386CBB">
        <w:tab/>
      </w:r>
    </w:p>
    <w:p w:rsidR="004B3749" w:rsidRDefault="004B3749" w:rsidP="0068510B">
      <w:pPr>
        <w:spacing w:after="0"/>
      </w:pPr>
    </w:p>
    <w:p w:rsidR="004B3749" w:rsidRDefault="004B3749" w:rsidP="0068510B">
      <w:pPr>
        <w:spacing w:after="0"/>
        <w:rPr>
          <w:b/>
        </w:rPr>
      </w:pPr>
    </w:p>
    <w:p w:rsidR="004B3749" w:rsidRDefault="004B3749" w:rsidP="0068510B">
      <w:pPr>
        <w:spacing w:after="0"/>
        <w:rPr>
          <w:b/>
        </w:rPr>
      </w:pPr>
    </w:p>
    <w:p w:rsidR="004B3749" w:rsidRDefault="004B3749" w:rsidP="0068510B">
      <w:pPr>
        <w:spacing w:after="0"/>
        <w:rPr>
          <w:b/>
        </w:rPr>
      </w:pPr>
    </w:p>
    <w:p w:rsidR="006E12C9" w:rsidRPr="00386CBB" w:rsidRDefault="006E12C9" w:rsidP="0068510B">
      <w:pPr>
        <w:spacing w:after="0"/>
        <w:rPr>
          <w:b/>
        </w:rPr>
      </w:pPr>
      <w:r w:rsidRPr="00386CBB">
        <w:rPr>
          <w:b/>
        </w:rPr>
        <w:t xml:space="preserve">Find </w:t>
      </w:r>
      <w:r w:rsidRPr="00386CBB">
        <w:rPr>
          <w:b/>
          <w:position w:val="-6"/>
        </w:rPr>
        <w:object w:dxaOrig="200" w:dyaOrig="279">
          <v:shape id="_x0000_i1030" type="#_x0000_t75" style="width:9.55pt;height:13.6pt" o:ole="">
            <v:imagedata r:id="rId4" o:title=""/>
          </v:shape>
          <o:OLEObject Type="Embed" ProgID="Equation.DSMT4" ShapeID="_x0000_i1030" DrawAspect="Content" ObjectID="_1502862801" r:id="rId14"/>
        </w:object>
      </w:r>
      <w:r w:rsidRPr="00386CBB">
        <w:rPr>
          <w:b/>
        </w:rPr>
        <w:t xml:space="preserve"> in the interval </w:t>
      </w:r>
      <w:r w:rsidR="002E47C0" w:rsidRPr="00386CBB">
        <w:rPr>
          <w:b/>
          <w:position w:val="-16"/>
        </w:rPr>
        <w:object w:dxaOrig="999" w:dyaOrig="440">
          <v:shape id="_x0000_i1031" type="#_x0000_t75" style="width:50.35pt;height:21.65pt" o:ole="">
            <v:imagedata r:id="rId15" o:title=""/>
          </v:shape>
          <o:OLEObject Type="Embed" ProgID="Equation.DSMT4" ShapeID="_x0000_i1031" DrawAspect="Content" ObjectID="_1502862802" r:id="rId16"/>
        </w:object>
      </w:r>
    </w:p>
    <w:p w:rsidR="00E17CF0" w:rsidRDefault="00256AA9" w:rsidP="0068510B">
      <w:pPr>
        <w:spacing w:after="0"/>
      </w:pPr>
      <w:r>
        <w:t>5</w:t>
      </w:r>
      <w:r w:rsidR="002D6C63">
        <w:t xml:space="preserve">.  </w:t>
      </w:r>
      <w:r w:rsidR="00386CBB" w:rsidRPr="00E91472">
        <w:rPr>
          <w:position w:val="-6"/>
        </w:rPr>
        <w:object w:dxaOrig="1960" w:dyaOrig="320">
          <v:shape id="_x0000_i1032" type="#_x0000_t75" style="width:97.7pt;height:16.1pt" o:ole="">
            <v:imagedata r:id="rId17" o:title=""/>
          </v:shape>
          <o:OLEObject Type="Embed" ProgID="Equation.DSMT4" ShapeID="_x0000_i1032" DrawAspect="Content" ObjectID="_1502862803" r:id="rId18"/>
        </w:object>
      </w:r>
      <w:r w:rsidR="000E45D2">
        <w:tab/>
      </w:r>
      <w:r w:rsidR="00386CBB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>
        <w:t>6</w:t>
      </w:r>
      <w:r w:rsidR="000E45D2">
        <w:t xml:space="preserve">.  </w:t>
      </w:r>
      <w:r w:rsidR="00386CBB" w:rsidRPr="00F44639">
        <w:rPr>
          <w:position w:val="-6"/>
        </w:rPr>
        <w:object w:dxaOrig="1960" w:dyaOrig="320">
          <v:shape id="_x0000_i1033" type="#_x0000_t75" style="width:97.7pt;height:15.6pt" o:ole="">
            <v:imagedata r:id="rId19" o:title=""/>
          </v:shape>
          <o:OLEObject Type="Embed" ProgID="Equation.DSMT4" ShapeID="_x0000_i1033" DrawAspect="Content" ObjectID="_1502862804" r:id="rId20"/>
        </w:object>
      </w:r>
      <w:r>
        <w:tab/>
      </w:r>
      <w:r>
        <w:tab/>
      </w:r>
    </w:p>
    <w:p w:rsidR="00E17CF0" w:rsidRDefault="00E17CF0" w:rsidP="0068510B">
      <w:pPr>
        <w:spacing w:after="0"/>
      </w:pPr>
    </w:p>
    <w:p w:rsidR="00E17CF0" w:rsidRDefault="00E17CF0" w:rsidP="0068510B">
      <w:pPr>
        <w:spacing w:after="0"/>
      </w:pPr>
    </w:p>
    <w:p w:rsidR="00E17CF0" w:rsidRDefault="00E17CF0" w:rsidP="0068510B">
      <w:pPr>
        <w:spacing w:after="0"/>
      </w:pPr>
    </w:p>
    <w:p w:rsidR="00E17CF0" w:rsidRDefault="00256AA9" w:rsidP="0068510B">
      <w:pPr>
        <w:spacing w:after="0"/>
      </w:pPr>
      <w:r>
        <w:t>7</w:t>
      </w:r>
      <w:r w:rsidR="00AC1690">
        <w:t xml:space="preserve">.  </w:t>
      </w:r>
      <w:r w:rsidR="006E36F8" w:rsidRPr="003456E8">
        <w:rPr>
          <w:position w:val="-6"/>
        </w:rPr>
        <w:object w:dxaOrig="1480" w:dyaOrig="320">
          <v:shape id="_x0000_i1034" type="#_x0000_t75" style="width:74pt;height:16.1pt" o:ole="">
            <v:imagedata r:id="rId21" o:title=""/>
          </v:shape>
          <o:OLEObject Type="Embed" ProgID="Equation.DSMT4" ShapeID="_x0000_i1034" DrawAspect="Content" ObjectID="_1502862805" r:id="rId22"/>
        </w:object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>
        <w:t>8</w:t>
      </w:r>
      <w:r w:rsidR="003456E8">
        <w:t xml:space="preserve">.  </w:t>
      </w:r>
      <w:r w:rsidR="009E22B1" w:rsidRPr="009E22B1">
        <w:rPr>
          <w:position w:val="-28"/>
        </w:rPr>
        <w:object w:dxaOrig="1620" w:dyaOrig="680">
          <v:shape id="_x0000_i1035" type="#_x0000_t75" style="width:81.05pt;height:33.75pt" o:ole="">
            <v:imagedata r:id="rId23" o:title=""/>
          </v:shape>
          <o:OLEObject Type="Embed" ProgID="Equation.DSMT4" ShapeID="_x0000_i1035" DrawAspect="Content" ObjectID="_1502862806" r:id="rId24"/>
        </w:object>
      </w:r>
      <w:r w:rsidR="00386CBB">
        <w:tab/>
      </w:r>
      <w:r w:rsidR="00386CBB">
        <w:tab/>
        <w:t xml:space="preserve">        </w:t>
      </w:r>
      <w:r w:rsidR="0068510B">
        <w:tab/>
      </w:r>
    </w:p>
    <w:p w:rsidR="00E17CF0" w:rsidRDefault="00E17CF0" w:rsidP="0068510B">
      <w:pPr>
        <w:spacing w:after="0"/>
      </w:pPr>
    </w:p>
    <w:p w:rsidR="00E17CF0" w:rsidRDefault="00E17CF0" w:rsidP="0068510B">
      <w:pPr>
        <w:spacing w:after="0"/>
      </w:pPr>
    </w:p>
    <w:p w:rsidR="00E17CF0" w:rsidRDefault="00E17CF0" w:rsidP="0068510B">
      <w:pPr>
        <w:spacing w:after="0"/>
      </w:pPr>
    </w:p>
    <w:p w:rsidR="003456E8" w:rsidRDefault="00256AA9" w:rsidP="0068510B">
      <w:pPr>
        <w:spacing w:after="0"/>
      </w:pPr>
      <w:r>
        <w:t>9</w:t>
      </w:r>
      <w:r w:rsidR="009E22B1">
        <w:t xml:space="preserve">.  </w:t>
      </w:r>
      <w:r w:rsidR="009E22B1" w:rsidRPr="009E22B1">
        <w:rPr>
          <w:position w:val="-6"/>
        </w:rPr>
        <w:object w:dxaOrig="2060" w:dyaOrig="279">
          <v:shape id="_x0000_i1036" type="#_x0000_t75" style="width:103.2pt;height:13.6pt" o:ole="">
            <v:imagedata r:id="rId25" o:title=""/>
          </v:shape>
          <o:OLEObject Type="Embed" ProgID="Equation.DSMT4" ShapeID="_x0000_i1036" DrawAspect="Content" ObjectID="_1502862807" r:id="rId26"/>
        </w:object>
      </w:r>
    </w:p>
    <w:p w:rsidR="007322DE" w:rsidRDefault="007322DE" w:rsidP="0068510B">
      <w:pPr>
        <w:spacing w:after="0"/>
      </w:pPr>
    </w:p>
    <w:p w:rsidR="004B3749" w:rsidRDefault="004B3749" w:rsidP="0068510B">
      <w:pPr>
        <w:spacing w:after="0"/>
      </w:pPr>
    </w:p>
    <w:p w:rsidR="0068510B" w:rsidRDefault="0068510B" w:rsidP="0068510B">
      <w:pPr>
        <w:spacing w:after="0"/>
      </w:pPr>
    </w:p>
    <w:p w:rsidR="009E22B1" w:rsidRPr="00386CBB" w:rsidRDefault="007322DE" w:rsidP="0068510B">
      <w:pPr>
        <w:spacing w:after="0"/>
        <w:rPr>
          <w:b/>
        </w:rPr>
      </w:pPr>
      <w:proofErr w:type="gramStart"/>
      <w:r w:rsidRPr="00386CBB">
        <w:rPr>
          <w:b/>
        </w:rPr>
        <w:t xml:space="preserve">Find  </w:t>
      </w:r>
      <w:r w:rsidRPr="00386CBB">
        <w:rPr>
          <w:b/>
          <w:i/>
          <w:u w:val="single"/>
        </w:rPr>
        <w:t>ALL</w:t>
      </w:r>
      <w:proofErr w:type="gramEnd"/>
      <w:r w:rsidRPr="00386CBB">
        <w:rPr>
          <w:b/>
        </w:rPr>
        <w:t xml:space="preserve">  values for  </w:t>
      </w:r>
      <w:r w:rsidRPr="00386CBB">
        <w:rPr>
          <w:b/>
          <w:position w:val="-6"/>
        </w:rPr>
        <w:object w:dxaOrig="200" w:dyaOrig="279">
          <v:shape id="_x0000_i1037" type="#_x0000_t75" style="width:9.55pt;height:13.6pt" o:ole="">
            <v:imagedata r:id="rId4" o:title=""/>
          </v:shape>
          <o:OLEObject Type="Embed" ProgID="Equation.DSMT4" ShapeID="_x0000_i1037" DrawAspect="Content" ObjectID="_1502862808" r:id="rId27"/>
        </w:object>
      </w:r>
      <w:r w:rsidRPr="00386CBB">
        <w:rPr>
          <w:b/>
        </w:rPr>
        <w:t xml:space="preserve">   in radians.</w:t>
      </w:r>
    </w:p>
    <w:p w:rsidR="00E17CF0" w:rsidRDefault="009C5055" w:rsidP="00E17CF0">
      <w:pPr>
        <w:spacing w:after="0"/>
      </w:pPr>
      <w:r>
        <w:t>1</w:t>
      </w:r>
      <w:r w:rsidR="00256AA9">
        <w:t>0</w:t>
      </w:r>
      <w:r>
        <w:t xml:space="preserve">.  </w:t>
      </w:r>
      <w:r w:rsidRPr="009C5055">
        <w:rPr>
          <w:position w:val="-6"/>
        </w:rPr>
        <w:object w:dxaOrig="1219" w:dyaOrig="279">
          <v:shape id="_x0000_i1038" type="#_x0000_t75" style="width:61.45pt;height:13.6pt" o:ole="">
            <v:imagedata r:id="rId28" o:title=""/>
          </v:shape>
          <o:OLEObject Type="Embed" ProgID="Equation.DSMT4" ShapeID="_x0000_i1038" DrawAspect="Content" ObjectID="_1502862809" r:id="rId29"/>
        </w:object>
      </w:r>
      <w:r>
        <w:tab/>
      </w:r>
      <w:r>
        <w:tab/>
      </w:r>
      <w:r w:rsidR="00386CBB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>
        <w:t>1</w:t>
      </w:r>
      <w:r w:rsidR="00256AA9">
        <w:t>1</w:t>
      </w:r>
      <w:r>
        <w:t xml:space="preserve">.  </w:t>
      </w:r>
      <w:r w:rsidR="00116AB6" w:rsidRPr="00116AB6">
        <w:rPr>
          <w:position w:val="-6"/>
        </w:rPr>
        <w:object w:dxaOrig="1840" w:dyaOrig="320">
          <v:shape id="_x0000_i1039" type="#_x0000_t75" style="width:92.15pt;height:16.1pt" o:ole="">
            <v:imagedata r:id="rId30" o:title=""/>
          </v:shape>
          <o:OLEObject Type="Embed" ProgID="Equation.DSMT4" ShapeID="_x0000_i1039" DrawAspect="Content" ObjectID="_1502862810" r:id="rId31"/>
        </w:object>
      </w:r>
      <w:r w:rsidR="00116AB6">
        <w:tab/>
      </w:r>
    </w:p>
    <w:p w:rsidR="00E17CF0" w:rsidRDefault="00E17CF0" w:rsidP="00E17CF0">
      <w:pPr>
        <w:spacing w:after="0"/>
      </w:pPr>
    </w:p>
    <w:p w:rsidR="00E17CF0" w:rsidRDefault="00E17CF0" w:rsidP="00E17CF0">
      <w:pPr>
        <w:spacing w:after="0"/>
      </w:pPr>
    </w:p>
    <w:p w:rsidR="00E17CF0" w:rsidRDefault="00E17CF0" w:rsidP="00E17CF0">
      <w:pPr>
        <w:spacing w:after="0"/>
      </w:pPr>
    </w:p>
    <w:p w:rsidR="00E17CF0" w:rsidRDefault="00E17CF0" w:rsidP="00E17CF0">
      <w:pPr>
        <w:spacing w:after="0"/>
      </w:pPr>
    </w:p>
    <w:p w:rsidR="004B3749" w:rsidRDefault="00116AB6" w:rsidP="0068510B">
      <w:pPr>
        <w:spacing w:after="0"/>
      </w:pPr>
      <w:r>
        <w:t>1</w:t>
      </w:r>
      <w:r w:rsidR="00256AA9">
        <w:t>2</w:t>
      </w:r>
      <w:r>
        <w:t xml:space="preserve">.  </w:t>
      </w:r>
      <w:r w:rsidR="00862A6F" w:rsidRPr="00862A6F">
        <w:rPr>
          <w:position w:val="-6"/>
        </w:rPr>
        <w:object w:dxaOrig="1280" w:dyaOrig="320">
          <v:shape id="_x0000_i1040" type="#_x0000_t75" style="width:63.45pt;height:16.1pt" o:ole="">
            <v:imagedata r:id="rId32" o:title=""/>
          </v:shape>
          <o:OLEObject Type="Embed" ProgID="Equation.DSMT4" ShapeID="_x0000_i1040" DrawAspect="Content" ObjectID="_1502862811" r:id="rId33"/>
        </w:object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E17CF0">
        <w:tab/>
      </w:r>
      <w:r w:rsidR="00862A6F">
        <w:t>1</w:t>
      </w:r>
      <w:r w:rsidR="00256AA9">
        <w:t>3</w:t>
      </w:r>
      <w:r w:rsidR="00862A6F">
        <w:t xml:space="preserve">.  </w:t>
      </w:r>
      <w:r w:rsidR="00B72F7D" w:rsidRPr="00B72F7D">
        <w:rPr>
          <w:position w:val="-6"/>
        </w:rPr>
        <w:object w:dxaOrig="1880" w:dyaOrig="279">
          <v:shape id="_x0000_i1041" type="#_x0000_t75" style="width:93.65pt;height:13.6pt" o:ole="">
            <v:imagedata r:id="rId34" o:title=""/>
          </v:shape>
          <o:OLEObject Type="Embed" ProgID="Equation.DSMT4" ShapeID="_x0000_i1041" DrawAspect="Content" ObjectID="_1502862812" r:id="rId35"/>
        </w:object>
      </w:r>
      <w:r w:rsidR="00B72F7D">
        <w:tab/>
      </w:r>
      <w:r w:rsidR="00386CBB">
        <w:tab/>
      </w:r>
    </w:p>
    <w:p w:rsidR="004B3749" w:rsidRDefault="004B3749" w:rsidP="0068510B">
      <w:pPr>
        <w:spacing w:after="0"/>
      </w:pPr>
    </w:p>
    <w:p w:rsidR="004B3749" w:rsidRDefault="004B3749" w:rsidP="0068510B">
      <w:pPr>
        <w:spacing w:after="0"/>
      </w:pPr>
    </w:p>
    <w:p w:rsidR="004B3749" w:rsidRDefault="004B3749" w:rsidP="0068510B">
      <w:pPr>
        <w:spacing w:after="0"/>
      </w:pPr>
    </w:p>
    <w:p w:rsidR="004B3749" w:rsidRDefault="004B3749" w:rsidP="0068510B">
      <w:pPr>
        <w:spacing w:after="0"/>
      </w:pPr>
    </w:p>
    <w:p w:rsidR="00EE7F22" w:rsidRPr="00386CBB" w:rsidRDefault="004B3749" w:rsidP="0068510B">
      <w:pPr>
        <w:spacing w:after="0"/>
        <w:rPr>
          <w:b/>
        </w:rPr>
      </w:pPr>
      <w:r>
        <w:t>F</w:t>
      </w:r>
      <w:r w:rsidR="00EE7F22" w:rsidRPr="00386CBB">
        <w:rPr>
          <w:b/>
        </w:rPr>
        <w:t xml:space="preserve">ind </w:t>
      </w:r>
      <w:r w:rsidR="00EE7F22" w:rsidRPr="00386CBB">
        <w:rPr>
          <w:b/>
          <w:position w:val="-6"/>
        </w:rPr>
        <w:object w:dxaOrig="200" w:dyaOrig="279">
          <v:shape id="_x0000_i1042" type="#_x0000_t75" style="width:9.55pt;height:13.6pt" o:ole="">
            <v:imagedata r:id="rId4" o:title=""/>
          </v:shape>
          <o:OLEObject Type="Embed" ProgID="Equation.DSMT4" ShapeID="_x0000_i1042" DrawAspect="Content" ObjectID="_1502862813" r:id="rId36"/>
        </w:object>
      </w:r>
      <w:r w:rsidR="00EE7F22" w:rsidRPr="00386CBB">
        <w:rPr>
          <w:b/>
        </w:rPr>
        <w:t xml:space="preserve"> in the interval </w:t>
      </w:r>
      <w:r w:rsidR="00EE7F22" w:rsidRPr="00386CBB">
        <w:rPr>
          <w:b/>
          <w:position w:val="-14"/>
        </w:rPr>
        <w:object w:dxaOrig="880" w:dyaOrig="400">
          <v:shape id="_x0000_i1043" type="#_x0000_t75" style="width:43.8pt;height:20.65pt" o:ole="">
            <v:imagedata r:id="rId37" o:title=""/>
          </v:shape>
          <o:OLEObject Type="Embed" ProgID="Equation.DSMT4" ShapeID="_x0000_i1043" DrawAspect="Content" ObjectID="_1502862814" r:id="rId38"/>
        </w:object>
      </w:r>
    </w:p>
    <w:p w:rsidR="00E91472" w:rsidRDefault="009A4272" w:rsidP="0068510B">
      <w:pPr>
        <w:spacing w:after="0"/>
      </w:pPr>
      <w:r>
        <w:t>1</w:t>
      </w:r>
      <w:r w:rsidR="00256AA9">
        <w:t>4</w:t>
      </w:r>
      <w:r>
        <w:t xml:space="preserve">.  </w:t>
      </w:r>
      <w:r w:rsidR="00E04D3A" w:rsidRPr="00E04D3A">
        <w:rPr>
          <w:position w:val="-24"/>
        </w:rPr>
        <w:object w:dxaOrig="1240" w:dyaOrig="680">
          <v:shape id="_x0000_i1044" type="#_x0000_t75" style="width:62.45pt;height:33.75pt" o:ole="">
            <v:imagedata r:id="rId39" o:title=""/>
          </v:shape>
          <o:OLEObject Type="Embed" ProgID="Equation.DSMT4" ShapeID="_x0000_i1044" DrawAspect="Content" ObjectID="_1502862815" r:id="rId40"/>
        </w:object>
      </w:r>
      <w:r w:rsidR="00E04D3A">
        <w:tab/>
      </w:r>
      <w:r w:rsidR="00E04D3A">
        <w:tab/>
      </w:r>
      <w:r w:rsidR="00E04D3A">
        <w:tab/>
      </w:r>
    </w:p>
    <w:sectPr w:rsidR="00E91472" w:rsidSect="00E17CF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2C46"/>
    <w:rsid w:val="000110E1"/>
    <w:rsid w:val="00022E78"/>
    <w:rsid w:val="00042E40"/>
    <w:rsid w:val="000448B9"/>
    <w:rsid w:val="00095345"/>
    <w:rsid w:val="000E45D2"/>
    <w:rsid w:val="00100493"/>
    <w:rsid w:val="00116AB6"/>
    <w:rsid w:val="00132FCC"/>
    <w:rsid w:val="0020350B"/>
    <w:rsid w:val="00205002"/>
    <w:rsid w:val="00211711"/>
    <w:rsid w:val="00256199"/>
    <w:rsid w:val="00256AA9"/>
    <w:rsid w:val="00286091"/>
    <w:rsid w:val="002D6C63"/>
    <w:rsid w:val="002E47C0"/>
    <w:rsid w:val="002F1E82"/>
    <w:rsid w:val="0030290F"/>
    <w:rsid w:val="00312EA8"/>
    <w:rsid w:val="003456E8"/>
    <w:rsid w:val="00386CBB"/>
    <w:rsid w:val="003A2C46"/>
    <w:rsid w:val="004B3749"/>
    <w:rsid w:val="0059419D"/>
    <w:rsid w:val="005E0FA1"/>
    <w:rsid w:val="00660ACA"/>
    <w:rsid w:val="00663556"/>
    <w:rsid w:val="0068510B"/>
    <w:rsid w:val="006E12C9"/>
    <w:rsid w:val="006E36F8"/>
    <w:rsid w:val="006E40D2"/>
    <w:rsid w:val="006F3447"/>
    <w:rsid w:val="007322DE"/>
    <w:rsid w:val="007A5A19"/>
    <w:rsid w:val="007F2E10"/>
    <w:rsid w:val="00862A6F"/>
    <w:rsid w:val="00914CFD"/>
    <w:rsid w:val="00975815"/>
    <w:rsid w:val="009A4272"/>
    <w:rsid w:val="009B2DF7"/>
    <w:rsid w:val="009B5EA4"/>
    <w:rsid w:val="009C5055"/>
    <w:rsid w:val="009E22B1"/>
    <w:rsid w:val="009F39FE"/>
    <w:rsid w:val="00AA2CB1"/>
    <w:rsid w:val="00AC1690"/>
    <w:rsid w:val="00B72BB9"/>
    <w:rsid w:val="00B72F7D"/>
    <w:rsid w:val="00BC560B"/>
    <w:rsid w:val="00C674D4"/>
    <w:rsid w:val="00CE4E94"/>
    <w:rsid w:val="00E04D3A"/>
    <w:rsid w:val="00E17CF0"/>
    <w:rsid w:val="00E71E20"/>
    <w:rsid w:val="00E91472"/>
    <w:rsid w:val="00EE2203"/>
    <w:rsid w:val="00EE7F22"/>
    <w:rsid w:val="00F4136C"/>
    <w:rsid w:val="00F44639"/>
    <w:rsid w:val="00F92C4D"/>
    <w:rsid w:val="00FD00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,"/>
  <w15:docId w15:val="{82C2320B-CE3C-4D9F-9134-4B515A6E44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17CF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7CF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7.wmf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124</Words>
  <Characters>71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lodye Lecroy</dc:creator>
  <cp:lastModifiedBy>Suzanne Yeganegi</cp:lastModifiedBy>
  <cp:revision>10</cp:revision>
  <cp:lastPrinted>2015-09-04T12:55:00Z</cp:lastPrinted>
  <dcterms:created xsi:type="dcterms:W3CDTF">2014-02-25T17:12:00Z</dcterms:created>
  <dcterms:modified xsi:type="dcterms:W3CDTF">2015-09-04T1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